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6" r:id="rId2"/>
    <p:sldId id="257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0" autoAdjust="0"/>
    <p:restoredTop sz="94660"/>
  </p:normalViewPr>
  <p:slideViewPr>
    <p:cSldViewPr snapToGrid="0">
      <p:cViewPr>
        <p:scale>
          <a:sx n="39" d="100"/>
          <a:sy n="39" d="100"/>
        </p:scale>
        <p:origin x="534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590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2787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1117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43998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2668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730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98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680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333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067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029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729A0DD5-24F9-45BE-B676-BE274B1C8AE1}" type="datetimeFigureOut">
              <a:rPr lang="en-CA" smtClean="0"/>
              <a:t>2016-07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6DE2B0D-A12D-40FF-A977-7E72C71A244B}" type="slidenum">
              <a:rPr lang="en-CA" smtClean="0"/>
              <a:t>‹#›</a:t>
            </a:fld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7608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err="1" smtClean="0"/>
              <a:t>Ch</a:t>
            </a:r>
            <a:r>
              <a:rPr lang="en-CA" dirty="0" smtClean="0"/>
              <a:t> 11 Algebra Review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smtClean="0"/>
              <a:t>For sections 11.1 to 11.2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789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6603"/>
            <a:ext cx="12162745" cy="1332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52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7148" y="403163"/>
            <a:ext cx="12287249" cy="1244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13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84" y="97970"/>
            <a:ext cx="12076427" cy="2554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38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7" y="177840"/>
            <a:ext cx="12180557" cy="1985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372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56" y="200255"/>
            <a:ext cx="11830730" cy="147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13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iven that “x” is equal to 7, what is the value of “x+12”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2038682" cy="4023360"/>
          </a:xfrm>
        </p:spPr>
        <p:txBody>
          <a:bodyPr>
            <a:normAutofit/>
          </a:bodyPr>
          <a:lstStyle/>
          <a:p>
            <a:pPr marL="457200" indent="-457200">
              <a:buAutoNum type="alphaLcParenR"/>
            </a:pPr>
            <a:r>
              <a:rPr lang="en-CA" sz="3400" dirty="0" smtClean="0"/>
              <a:t>24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20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19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18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14</a:t>
            </a:r>
            <a:endParaRPr lang="en-CA" sz="3400" dirty="0"/>
          </a:p>
        </p:txBody>
      </p:sp>
    </p:spTree>
    <p:extLst>
      <p:ext uri="{BB962C8B-B14F-4D97-AF65-F5344CB8AC3E}">
        <p14:creationId xmlns:p14="http://schemas.microsoft.com/office/powerpoint/2010/main" val="60000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f “x+11” is equal to 33, what is the value of “x”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2038682" cy="4023360"/>
          </a:xfrm>
        </p:spPr>
        <p:txBody>
          <a:bodyPr>
            <a:normAutofit/>
          </a:bodyPr>
          <a:lstStyle/>
          <a:p>
            <a:pPr marL="457200" indent="-457200">
              <a:buAutoNum type="alphaLcParenR"/>
            </a:pPr>
            <a:r>
              <a:rPr lang="en-CA" sz="3400" dirty="0" smtClean="0"/>
              <a:t>44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22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3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24</a:t>
            </a:r>
          </a:p>
          <a:p>
            <a:pPr marL="457200" indent="-457200">
              <a:buAutoNum type="alphaLcParenR"/>
            </a:pPr>
            <a:r>
              <a:rPr lang="en-CA" sz="3400" dirty="0" smtClean="0"/>
              <a:t>23</a:t>
            </a:r>
            <a:endParaRPr lang="en-CA" sz="3400" dirty="0"/>
          </a:p>
        </p:txBody>
      </p:sp>
    </p:spTree>
    <p:extLst>
      <p:ext uri="{BB962C8B-B14F-4D97-AF65-F5344CB8AC3E}">
        <p14:creationId xmlns:p14="http://schemas.microsoft.com/office/powerpoint/2010/main" val="406932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77" y="286604"/>
            <a:ext cx="11557365" cy="840068"/>
          </a:xfrm>
        </p:spPr>
        <p:txBody>
          <a:bodyPr>
            <a:normAutofit/>
          </a:bodyPr>
          <a:lstStyle/>
          <a:p>
            <a:r>
              <a:rPr lang="en-CA" sz="4500" dirty="0" smtClean="0"/>
              <a:t>Which of the following equations is(are) correct?</a:t>
            </a:r>
            <a:endParaRPr lang="en-CA" sz="45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59461"/>
              </p:ext>
            </p:extLst>
          </p:nvPr>
        </p:nvGraphicFramePr>
        <p:xfrm>
          <a:off x="411477" y="1830842"/>
          <a:ext cx="201385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761760" imgH="799920" progId="Equation.DSMT4">
                  <p:embed/>
                </p:oleObj>
              </mc:Choice>
              <mc:Fallback>
                <p:oleObj name="Equation" r:id="rId3" imgW="761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77" y="1830842"/>
                        <a:ext cx="2013857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72111"/>
              </p:ext>
            </p:extLst>
          </p:nvPr>
        </p:nvGraphicFramePr>
        <p:xfrm>
          <a:off x="3049588" y="1852613"/>
          <a:ext cx="228123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863280" imgH="799920" progId="Equation.DSMT4">
                  <p:embed/>
                </p:oleObj>
              </mc:Choice>
              <mc:Fallback>
                <p:oleObj name="Equation" r:id="rId5" imgW="8632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588" y="1852613"/>
                        <a:ext cx="2281237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35813"/>
              </p:ext>
            </p:extLst>
          </p:nvPr>
        </p:nvGraphicFramePr>
        <p:xfrm>
          <a:off x="6076950" y="1606550"/>
          <a:ext cx="2282825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7" imgW="863280" imgH="1002960" progId="Equation.DSMT4">
                  <p:embed/>
                </p:oleObj>
              </mc:Choice>
              <mc:Fallback>
                <p:oleObj name="Equation" r:id="rId7" imgW="863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6950" y="1606550"/>
                        <a:ext cx="2282825" cy="265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86884"/>
              </p:ext>
            </p:extLst>
          </p:nvPr>
        </p:nvGraphicFramePr>
        <p:xfrm>
          <a:off x="9189132" y="1576388"/>
          <a:ext cx="264953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9" imgW="1002960" imgH="1041120" progId="Equation.DSMT4">
                  <p:embed/>
                </p:oleObj>
              </mc:Choice>
              <mc:Fallback>
                <p:oleObj name="Equation" r:id="rId9" imgW="10029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9132" y="1576388"/>
                        <a:ext cx="2649537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0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77" y="286604"/>
            <a:ext cx="11557365" cy="840068"/>
          </a:xfrm>
        </p:spPr>
        <p:txBody>
          <a:bodyPr>
            <a:normAutofit/>
          </a:bodyPr>
          <a:lstStyle/>
          <a:p>
            <a:r>
              <a:rPr lang="en-CA" sz="4500" dirty="0" smtClean="0"/>
              <a:t>Which of the following equations is(are) correct?</a:t>
            </a:r>
            <a:endParaRPr lang="en-CA" sz="45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62794"/>
              </p:ext>
            </p:extLst>
          </p:nvPr>
        </p:nvGraphicFramePr>
        <p:xfrm>
          <a:off x="163060" y="1811111"/>
          <a:ext cx="2820987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1066680" imgH="634680" progId="Equation.DSMT4">
                  <p:embed/>
                </p:oleObj>
              </mc:Choice>
              <mc:Fallback>
                <p:oleObj name="Equation" r:id="rId3" imgW="1066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60" y="1811111"/>
                        <a:ext cx="2820987" cy="167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70429"/>
              </p:ext>
            </p:extLst>
          </p:nvPr>
        </p:nvGraphicFramePr>
        <p:xfrm>
          <a:off x="4480604" y="1811111"/>
          <a:ext cx="278447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1054080" imgH="634680" progId="Equation.DSMT4">
                  <p:embed/>
                </p:oleObj>
              </mc:Choice>
              <mc:Fallback>
                <p:oleObj name="Equation" r:id="rId5" imgW="1054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0604" y="1811111"/>
                        <a:ext cx="2784475" cy="167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62331"/>
              </p:ext>
            </p:extLst>
          </p:nvPr>
        </p:nvGraphicFramePr>
        <p:xfrm>
          <a:off x="8650742" y="1776413"/>
          <a:ext cx="332105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7" imgW="1257120" imgH="634680" progId="Equation.DSMT4">
                  <p:embed/>
                </p:oleObj>
              </mc:Choice>
              <mc:Fallback>
                <p:oleObj name="Equation" r:id="rId7" imgW="1257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0742" y="1776413"/>
                        <a:ext cx="3321050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065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4931" y="417230"/>
            <a:ext cx="11670030" cy="1450757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Jack bought 2 </a:t>
            </a:r>
            <a:r>
              <a:rPr lang="en-CA" dirty="0" err="1" smtClean="0"/>
              <a:t>startbucks</a:t>
            </a:r>
            <a:r>
              <a:rPr lang="en-CA" dirty="0" smtClean="0"/>
              <a:t> coffee and a $2 banana loaf for $8.  What does the variable “x” represent in the equation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973" y="2082498"/>
            <a:ext cx="10058400" cy="4023360"/>
          </a:xfrm>
        </p:spPr>
        <p:txBody>
          <a:bodyPr>
            <a:normAutofit/>
          </a:bodyPr>
          <a:lstStyle/>
          <a:p>
            <a:r>
              <a:rPr lang="en-CA" sz="3300" dirty="0" smtClean="0"/>
              <a:t>A) The total cost of the order</a:t>
            </a:r>
          </a:p>
          <a:p>
            <a:r>
              <a:rPr lang="en-CA" sz="3300" dirty="0" smtClean="0"/>
              <a:t>B) The number of times he ordered</a:t>
            </a:r>
          </a:p>
          <a:p>
            <a:r>
              <a:rPr lang="en-CA" sz="3300" dirty="0" smtClean="0"/>
              <a:t>C) The cost of two </a:t>
            </a:r>
            <a:r>
              <a:rPr lang="en-CA" sz="3300" dirty="0" err="1" smtClean="0"/>
              <a:t>startbucks</a:t>
            </a:r>
            <a:r>
              <a:rPr lang="en-CA" sz="3300" dirty="0" smtClean="0"/>
              <a:t> coffee</a:t>
            </a:r>
          </a:p>
          <a:p>
            <a:r>
              <a:rPr lang="en-CA" sz="3300" dirty="0" smtClean="0"/>
              <a:t>D) The cost of one </a:t>
            </a:r>
            <a:r>
              <a:rPr lang="en-CA" sz="3300" dirty="0" err="1" smtClean="0"/>
              <a:t>starbucks</a:t>
            </a:r>
            <a:r>
              <a:rPr lang="en-CA" sz="3300" dirty="0" smtClean="0"/>
              <a:t> coffee</a:t>
            </a:r>
          </a:p>
          <a:p>
            <a:r>
              <a:rPr lang="en-CA" sz="3300" dirty="0" smtClean="0"/>
              <a:t>E) How big the </a:t>
            </a:r>
            <a:r>
              <a:rPr lang="en-CA" sz="3300" dirty="0" err="1" smtClean="0"/>
              <a:t>starbucks</a:t>
            </a:r>
            <a:r>
              <a:rPr lang="en-CA" sz="3300" dirty="0" smtClean="0"/>
              <a:t> coffee was</a:t>
            </a:r>
            <a:endParaRPr lang="en-CA" sz="33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04"/>
              </p:ext>
            </p:extLst>
          </p:nvPr>
        </p:nvGraphicFramePr>
        <p:xfrm>
          <a:off x="3570514" y="1224369"/>
          <a:ext cx="2344608" cy="64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0514" y="1224369"/>
                        <a:ext cx="2344608" cy="64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09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6603"/>
            <a:ext cx="11756571" cy="1450757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A whole pizza has 8 slices and 3 slices cost $8.99.  Which of the following equations is for the cost of one slice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84999"/>
              </p:ext>
            </p:extLst>
          </p:nvPr>
        </p:nvGraphicFramePr>
        <p:xfrm>
          <a:off x="431800" y="1862138"/>
          <a:ext cx="1924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1862138"/>
                        <a:ext cx="19240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31829"/>
              </p:ext>
            </p:extLst>
          </p:nvPr>
        </p:nvGraphicFramePr>
        <p:xfrm>
          <a:off x="3304041" y="1862138"/>
          <a:ext cx="1924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4041" y="1862138"/>
                        <a:ext cx="19240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74318"/>
              </p:ext>
            </p:extLst>
          </p:nvPr>
        </p:nvGraphicFramePr>
        <p:xfrm>
          <a:off x="6312581" y="2071688"/>
          <a:ext cx="1812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2581" y="2071688"/>
                        <a:ext cx="18129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26021"/>
              </p:ext>
            </p:extLst>
          </p:nvPr>
        </p:nvGraphicFramePr>
        <p:xfrm>
          <a:off x="9144908" y="2071687"/>
          <a:ext cx="2344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908" y="2071687"/>
                        <a:ext cx="23447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70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6603"/>
            <a:ext cx="11756571" cy="1450757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A whole pizza has 8 slices and 3 slices cost $8.99.  Which of the following equations is for the cost of one whole pizza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84999"/>
              </p:ext>
            </p:extLst>
          </p:nvPr>
        </p:nvGraphicFramePr>
        <p:xfrm>
          <a:off x="431800" y="1862138"/>
          <a:ext cx="1924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1862138"/>
                        <a:ext cx="19240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31829"/>
              </p:ext>
            </p:extLst>
          </p:nvPr>
        </p:nvGraphicFramePr>
        <p:xfrm>
          <a:off x="3304041" y="1862138"/>
          <a:ext cx="1924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4041" y="1862138"/>
                        <a:ext cx="19240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74318"/>
              </p:ext>
            </p:extLst>
          </p:nvPr>
        </p:nvGraphicFramePr>
        <p:xfrm>
          <a:off x="6312581" y="2071688"/>
          <a:ext cx="1812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2581" y="2071688"/>
                        <a:ext cx="18129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26021"/>
              </p:ext>
            </p:extLst>
          </p:nvPr>
        </p:nvGraphicFramePr>
        <p:xfrm>
          <a:off x="9144908" y="2071687"/>
          <a:ext cx="2344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908" y="2071687"/>
                        <a:ext cx="23447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95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455" y="228600"/>
            <a:ext cx="9968264" cy="3413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34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28e2422f74d1ddea418758ff7d426ff95ea2c8c"/>
</p:tagLst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7</TotalTime>
  <Words>192</Words>
  <Application>Microsoft Office PowerPoint</Application>
  <PresentationFormat>Widescreen</PresentationFormat>
  <Paragraphs>2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Calibri</vt:lpstr>
      <vt:lpstr>Calibri Light</vt:lpstr>
      <vt:lpstr>Retrospect</vt:lpstr>
      <vt:lpstr>MathType 6.0 Equation</vt:lpstr>
      <vt:lpstr>Ch 11 Algebra Review</vt:lpstr>
      <vt:lpstr>Given that “x” is equal to 7, what is the value of “x+12”</vt:lpstr>
      <vt:lpstr>If “x+11” is equal to 33, what is the value of “x”?</vt:lpstr>
      <vt:lpstr>Which of the following equations is(are) correct?</vt:lpstr>
      <vt:lpstr>Which of the following equations is(are) correct?</vt:lpstr>
      <vt:lpstr>Jack bought 2 startbucks coffee and a $2 banana loaf for $8.  What does the variable “x” represent in the equation?</vt:lpstr>
      <vt:lpstr>A whole pizza has 8 slices and 3 slices cost $8.99.  Which of the following equations is for the cost of one slice?</vt:lpstr>
      <vt:lpstr>A whole pizza has 8 slices and 3 slices cost $8.99.  Which of the following equations is for the cost of one whole pizza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11 Algebra Review</dc:title>
  <dc:creator>Danny Young</dc:creator>
  <cp:lastModifiedBy>Danny Young</cp:lastModifiedBy>
  <cp:revision>22</cp:revision>
  <dcterms:created xsi:type="dcterms:W3CDTF">2016-07-28T16:11:56Z</dcterms:created>
  <dcterms:modified xsi:type="dcterms:W3CDTF">2016-07-28T17:19:05Z</dcterms:modified>
</cp:coreProperties>
</file>